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35"/>
  </p:notesMasterIdLst>
  <p:sldIdLst>
    <p:sldId id="257" r:id="rId2"/>
    <p:sldId id="284" r:id="rId3"/>
    <p:sldId id="258" r:id="rId4"/>
    <p:sldId id="259" r:id="rId5"/>
    <p:sldId id="262" r:id="rId6"/>
    <p:sldId id="260" r:id="rId7"/>
    <p:sldId id="261" r:id="rId8"/>
    <p:sldId id="285" r:id="rId9"/>
    <p:sldId id="264" r:id="rId10"/>
    <p:sldId id="286" r:id="rId11"/>
    <p:sldId id="265" r:id="rId12"/>
    <p:sldId id="287" r:id="rId13"/>
    <p:sldId id="266" r:id="rId14"/>
    <p:sldId id="267" r:id="rId15"/>
    <p:sldId id="288" r:id="rId16"/>
    <p:sldId id="268" r:id="rId17"/>
    <p:sldId id="269" r:id="rId18"/>
    <p:sldId id="289" r:id="rId19"/>
    <p:sldId id="29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91" r:id="rId29"/>
    <p:sldId id="282" r:id="rId30"/>
    <p:sldId id="279" r:id="rId31"/>
    <p:sldId id="280" r:id="rId32"/>
    <p:sldId id="283" r:id="rId33"/>
    <p:sldId id="281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84"/>
            <p14:sldId id="258"/>
            <p14:sldId id="259"/>
            <p14:sldId id="262"/>
            <p14:sldId id="260"/>
            <p14:sldId id="261"/>
            <p14:sldId id="285"/>
            <p14:sldId id="264"/>
            <p14:sldId id="286"/>
            <p14:sldId id="265"/>
            <p14:sldId id="287"/>
            <p14:sldId id="266"/>
            <p14:sldId id="267"/>
            <p14:sldId id="288"/>
            <p14:sldId id="268"/>
            <p14:sldId id="269"/>
            <p14:sldId id="289"/>
            <p14:sldId id="29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91"/>
            <p14:sldId id="282"/>
            <p14:sldId id="279"/>
            <p14:sldId id="280"/>
            <p14:sldId id="283"/>
            <p14:sldId id="28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00FF"/>
    <a:srgbClr val="FF990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31" autoAdjust="0"/>
    <p:restoredTop sz="94660"/>
  </p:normalViewPr>
  <p:slideViewPr>
    <p:cSldViewPr snapToGrid="0">
      <p:cViewPr varScale="1">
        <p:scale>
          <a:sx n="85" d="100"/>
          <a:sy n="85" d="100"/>
        </p:scale>
        <p:origin x="208" y="84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3/1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584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11189-E9B3-BC40-924F-110C0DD272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883DE3-2751-E747-A5BB-2473047383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D4AB6D-1F9C-134F-B223-045E0CBEA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1102F-D16F-450B-92EC-1636F3DEA3CF}" type="datetime1">
              <a:rPr lang="en-US" smtClean="0"/>
              <a:t>3/10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77866B-B582-8148-856C-DEA94AC98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874C2C-1A44-BD4B-9DA0-A370CB319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43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E8FA5-7183-114D-A960-1F98396D9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710D94-E55B-B547-A43D-18C6AA89F2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7ACE3-ED26-4848-BA0B-FED6671BF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81BE-3647-4E8E-965D-9BE37AB12216}" type="datetime1">
              <a:rPr lang="en-US" smtClean="0"/>
              <a:t>3/10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094A5-F31C-864F-9305-59B5B159D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E54AD-5A0F-194B-9A58-CC9BB76A4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76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6609525-56DB-9F45-9316-55E1CD3779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6EB02-3EA9-A24C-8836-B102417B82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64EF52-0746-3A40-BD56-DE7BC63FB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BB052-23E7-4B7D-8887-7C9A087AFF7E}" type="datetime1">
              <a:rPr lang="en-US" smtClean="0"/>
              <a:t>3/10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C75C6-AACD-394D-B7E8-C385854E0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A88CFD-7BD1-4246-9A2F-FBC75B00F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94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58301-D14D-FF47-8CBE-2E20C1E8C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5501B0-8B15-2C4F-A736-5AB647B75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38AE6-67C9-424A-B1B9-239963B56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54F45-174B-43C8-9A57-238A510789D3}" type="datetime1">
              <a:rPr lang="en-US" smtClean="0"/>
              <a:t>3/10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A8EEE9-6686-E74B-92F9-2253D4EF6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EE34F8-6177-A647-9F74-C741DF651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40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1D36CF-BA41-9647-822B-2FE46A2D9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EDFC9-2F24-F74C-8852-0986B3A213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1CF090-EE13-CD4F-BC87-F741043A4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FBBBC-1B30-4B3A-BC65-2F22068A25A0}" type="datetime1">
              <a:rPr lang="en-US" smtClean="0"/>
              <a:t>3/10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85702-CAB1-9F49-9ACD-E5F3C59B5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FAE669-6931-9442-BF1D-AAE78DC38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70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C0B8A-3793-DC4E-9715-173C542DB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B36C84-6F49-8A4F-88DD-057CF541A2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5B2CC1-A968-9D4C-9E46-65DD8C66EF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9C348C-979E-A54B-8CF0-95CD0A3B3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A113-6C84-4778-8F17-4570CE1EEC73}" type="datetime1">
              <a:rPr lang="en-US" smtClean="0"/>
              <a:t>3/10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10DBA1-DB0B-BE43-BF57-8387610B1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8D755F-4B6C-2C42-BDDE-9A300D148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97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F30896-C521-4A41-B119-E071B97DA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16C206-59BB-8C4B-851D-4276ED7364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AECDF8-BAE0-FF46-86F0-FBFA688C50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8212B9-6D10-E645-85DF-D8EB8D3314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F328BC0-C245-8648-9D3F-1AA3A838EA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70102F-7F71-1E43-940B-AD8E63C6E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90D4F-B031-4E88-922B-2BF67D689489}" type="datetime1">
              <a:rPr lang="en-US" smtClean="0"/>
              <a:t>3/10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D9C704-1236-1A41-9C5D-0E38B4B33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A0E23-7CF7-AC43-8AD3-38408213C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6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FCC4C-2E4C-6544-9A78-F5159854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4B938F-51AF-404F-8D68-BFFD6F10F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6D5CD-407C-4B80-844A-D4664471AA78}" type="datetime1">
              <a:rPr lang="en-US" smtClean="0"/>
              <a:t>3/10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24DD4F-DC4B-D540-932D-B809CAD73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7BE951-D5A9-D047-8435-1BB4C23CF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07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01C93A-1502-F84F-8FA5-8E8C8BCD2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C0ADA-5853-4B4D-BD40-725524069051}" type="datetime1">
              <a:rPr lang="en-US" smtClean="0"/>
              <a:t>3/10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676F2C-4472-2842-8CA7-8696D07F8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98137-FDA0-584C-9A0F-A9A6F271F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0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7D55D-EFDE-D744-BE2C-BCF05C009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EFD02-B4B5-264D-9B5C-CEA9776DF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380C0A-CFA3-664E-9D9F-C0A283E1BE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CE750E-1790-CA41-B1D4-EA90968C3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50BA-3ABA-4E54-87AF-6CF52D58B6D6}" type="datetime1">
              <a:rPr lang="en-US" smtClean="0"/>
              <a:t>3/10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A37384-E47F-704F-AC69-3F4589280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4A8CCD-CC7F-504B-8B88-794B4602C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473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DEF61-E068-FD40-BFEE-70D751FFC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42FDF4D-013A-684D-90B0-1ACBE1173A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7598C4-4CC1-834D-A95E-39275AC247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D6AB3F-EA4E-9D46-A501-C02F2E68E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4165-8A58-43E7-B212-26BE50C443F8}" type="datetime1">
              <a:rPr lang="en-US" smtClean="0"/>
              <a:t>3/10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DCB942-5C27-3943-A984-491D86EC0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5C849C-5A73-0647-9AE6-7508691DB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707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729B06-2487-1347-8FED-B5C03620E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8AF20B-6882-A94A-9BFB-A96EC40EA3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55955A-96D7-8D45-9C8B-67CEAA5813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7E7D-B7F7-4472-A3DB-C42A1857E6E4}" type="datetime1">
              <a:rPr lang="en-US" smtClean="0"/>
              <a:t>3/10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6A82D0-5799-1E48-8B42-2E89945D2E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841B3C-E124-8044-BDC5-13847D0E1A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56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emf"/><Relationship Id="rId4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7146" y="1123720"/>
            <a:ext cx="8075054" cy="273980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ultiple Comparison Procedures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</a:b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Cohen Chapter 1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00675" y="4202148"/>
            <a:ext cx="3200400" cy="1463040"/>
          </a:xfrm>
        </p:spPr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2" y="136964"/>
            <a:ext cx="10406307" cy="1499616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solidFill>
                  <a:schemeClr val="accent2"/>
                </a:solidFill>
                <a:latin typeface="PT Serif" panose="020A0603040505020204" pitchFamily="18" charset="77"/>
              </a:rPr>
              <a:t>For example</a:t>
            </a:r>
            <a:r>
              <a:rPr lang="en-US" altLang="en-US" sz="3200" dirty="0">
                <a:latin typeface="PT Serif" panose="020A0603040505020204" pitchFamily="18" charset="77"/>
              </a:rPr>
              <a:t>, a significant </a:t>
            </a:r>
            <a:r>
              <a:rPr lang="en-US" altLang="en-US" sz="3200" i="1" dirty="0">
                <a:latin typeface="PT Serif" panose="020A0603040505020204" pitchFamily="18" charset="77"/>
              </a:rPr>
              <a:t>F</a:t>
            </a:r>
            <a:r>
              <a:rPr lang="en-US" altLang="en-US" sz="3200" dirty="0">
                <a:latin typeface="PT Serif" panose="020A0603040505020204" pitchFamily="18" charset="77"/>
              </a:rPr>
              <a:t>-statistic is obtained:</a:t>
            </a:r>
            <a:endParaRPr lang="en-US" altLang="en-US" sz="3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F174F3-8B93-D645-A5B3-CD151ADA976C}"/>
              </a:ext>
            </a:extLst>
          </p:cNvPr>
          <p:cNvSpPr/>
          <p:nvPr/>
        </p:nvSpPr>
        <p:spPr>
          <a:xfrm>
            <a:off x="947492" y="1349415"/>
            <a:ext cx="10559143" cy="49552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Assume 20 pairwise comparisons are possible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ut, in population, no significant differences exi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ade a Type I error obtaining significant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wever, a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 using sample data suggests largest and smallest means diffe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1 </a:t>
            </a:r>
            <a:r>
              <a:rPr lang="en-US" altLang="en-US" sz="2400" u="sng" dirty="0">
                <a:latin typeface="PT Serif" panose="020A0603040505020204" pitchFamily="18" charset="77"/>
              </a:rPr>
              <a:t>planned</a:t>
            </a:r>
            <a:r>
              <a:rPr lang="en-US" altLang="en-US" sz="2400" dirty="0">
                <a:latin typeface="PT Serif" panose="020A0603040505020204" pitchFamily="18" charset="77"/>
              </a:rPr>
              <a:t> comparison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 in 20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</a:t>
            </a:r>
            <a:r>
              <a:rPr lang="en-US" altLang="en-US" sz="2400" u="sng" dirty="0">
                <a:latin typeface="PT Serif" panose="020A0603040505020204" pitchFamily="18" charset="77"/>
              </a:rPr>
              <a:t>all possible</a:t>
            </a:r>
            <a:r>
              <a:rPr lang="en-US" altLang="en-US" sz="2400" dirty="0">
                <a:latin typeface="PT Serif" panose="020A0603040505020204" pitchFamily="18" charset="77"/>
              </a:rPr>
              <a:t>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00%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.00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researcher decides to make only 1 comparison after looking at data, between largest and smallest means, chance of type I error is still 100%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ll other comparisons have been made ‘in head’ and this is only one of all possible comparisons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sting larges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.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mallest means is probabilistically similar to testing all possible comparisons</a:t>
            </a:r>
          </a:p>
        </p:txBody>
      </p:sp>
    </p:spTree>
    <p:extLst>
      <p:ext uri="{BB962C8B-B14F-4D97-AF65-F5344CB8AC3E}">
        <p14:creationId xmlns:p14="http://schemas.microsoft.com/office/powerpoint/2010/main" val="9784910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62749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77886" y="1626584"/>
            <a:ext cx="9242162" cy="3933384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any more comparison techniques available</a:t>
            </a: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ost statistical packages make no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distinction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 called 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SPSS) or multiple comparisons (R)</a:t>
            </a:r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 practice, most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comparison techniques can be used as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rocedures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alled post hoc, not because they were planned after doing the study per se, but because they are conducted after an omnibus test</a:t>
            </a:r>
          </a:p>
        </p:txBody>
      </p:sp>
    </p:spTree>
    <p:extLst>
      <p:ext uri="{BB962C8B-B14F-4D97-AF65-F5344CB8AC3E}">
        <p14:creationId xmlns:p14="http://schemas.microsoft.com/office/powerpoint/2010/main" val="35465113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7430" y="368019"/>
            <a:ext cx="1078687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PT Serif" panose="020A0603040505020204" pitchFamily="18" charset="77"/>
              </a:rPr>
              <a:t>multiple t-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7430" y="1867635"/>
            <a:ext cx="10596370" cy="4853840"/>
          </a:xfrm>
        </p:spPr>
        <p:txBody>
          <a:bodyPr>
            <a:normAutofit/>
          </a:bodyPr>
          <a:lstStyle/>
          <a:p>
            <a:r>
              <a:rPr lang="en-US" altLang="en-US" sz="2000" b="1" u="sng" dirty="0">
                <a:latin typeface="PT Serif" panose="020A0603040505020204" pitchFamily="18" charset="77"/>
              </a:rPr>
              <a:t>Homogeneity of variance</a:t>
            </a: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b="1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estimated pooled variance) and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i="1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="1" i="1" baseline="-25000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both from ANOVA) for critical value (smalle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sz="100" u="sng" dirty="0">
              <a:latin typeface="PT Serif" panose="020A0603040505020204" pitchFamily="18" charset="77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- 1) 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altLang="en-US" i="1" baseline="-25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un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Welch-</a:t>
            </a:r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atterwaite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223" y="2813865"/>
            <a:ext cx="4418189" cy="162750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268900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722380"/>
            <a:ext cx="9720071" cy="3496256"/>
          </a:xfrm>
        </p:spPr>
        <p:txBody>
          <a:bodyPr>
            <a:normAutofit/>
          </a:bodyPr>
          <a:lstStyle/>
          <a:p>
            <a:pPr marL="231775" indent="-231775"/>
            <a:r>
              <a:rPr lang="en-US" altLang="en-US" sz="2800" dirty="0">
                <a:latin typeface="PT Serif" panose="020A0603040505020204" pitchFamily="18" charset="77"/>
              </a:rPr>
              <a:t>Bonferroni inequality</a:t>
            </a:r>
          </a:p>
          <a:p>
            <a:pPr marL="566738" lvl="1" indent="-168275"/>
            <a:r>
              <a:rPr lang="en-US" altLang="en-US" sz="21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occurrence for set of events (additive) 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 ∑ of probabilities for each event)</a:t>
            </a:r>
          </a:p>
          <a:p>
            <a:pPr marL="231775" indent="-231775"/>
            <a:r>
              <a:rPr lang="en-US" altLang="en-US" sz="28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Adjusting </a:t>
            </a:r>
            <a:r>
              <a:rPr lang="el-GR" altLang="en-US" sz="28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α</a:t>
            </a:r>
            <a:r>
              <a:rPr lang="en-US" altLang="en-US" sz="28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C</a:t>
            </a:r>
            <a:endParaRPr lang="en-US" altLang="en-US" sz="28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</a:endParaRPr>
          </a:p>
          <a:p>
            <a:pPr marL="566738" lvl="1" indent="-168275"/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ach comparison has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=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≤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100" i="1" baseline="-25000" noProof="1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914400" lvl="2" indent="-166688"/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) can never exceed </a:t>
            </a:r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*α</a:t>
            </a:r>
            <a:r>
              <a:rPr lang="en-US" altLang="en-US" sz="19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9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>
                <a:latin typeface="PT Serif" panose="020A0603040505020204" pitchFamily="18" charset="77"/>
              </a:rPr>
              <a:t>Conduct standard independent-samples </a:t>
            </a:r>
            <a:r>
              <a:rPr lang="en-US" altLang="en-US" sz="2800" i="1" dirty="0">
                <a:latin typeface="PT Serif" panose="020A0603040505020204" pitchFamily="18" charset="77"/>
              </a:rPr>
              <a:t>t</a:t>
            </a:r>
            <a:r>
              <a:rPr lang="en-US" altLang="en-US" sz="2800" dirty="0">
                <a:latin typeface="PT Serif" panose="020A0603040505020204" pitchFamily="18" charset="77"/>
              </a:rPr>
              <a:t>-tests per pai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62270" y="5218636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</p:spTree>
    <p:extLst>
      <p:ext uri="{BB962C8B-B14F-4D97-AF65-F5344CB8AC3E}">
        <p14:creationId xmlns:p14="http://schemas.microsoft.com/office/powerpoint/2010/main" val="4871979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31527"/>
            <a:ext cx="9720071" cy="1226766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800" b="1" i="1" dirty="0">
                <a:latin typeface="PT Serif" panose="020A0603040505020204" pitchFamily="18" charset="77"/>
              </a:rPr>
              <a:t>t</a:t>
            </a:r>
            <a:r>
              <a:rPr lang="en-US" altLang="en-US" sz="2800" b="1" dirty="0">
                <a:latin typeface="PT Serif" panose="020A0603040505020204" pitchFamily="18" charset="77"/>
              </a:rPr>
              <a:t>-tables lack Bonferroni-corrected </a:t>
            </a:r>
            <a:r>
              <a:rPr lang="en-US" altLang="en-US" sz="2800" b="1" dirty="0">
                <a:latin typeface="PT Serif" panose="020A0603040505020204" pitchFamily="18" charset="77"/>
                <a:cs typeface="Times New Roman" panose="02020603050405020304" pitchFamily="18" charset="0"/>
              </a:rPr>
              <a:t>critical values</a:t>
            </a:r>
            <a:endParaRPr lang="en-US" altLang="en-US" sz="2800" b="1" dirty="0">
              <a:latin typeface="PT Serif" panose="020A0603040505020204" pitchFamily="18" charset="77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oftware: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s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 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corrected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-level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38600" y="3574040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8D47DE-740C-C04F-879E-2EE19AF08300}"/>
              </a:ext>
            </a:extLst>
          </p:cNvPr>
          <p:cNvSpPr/>
          <p:nvPr/>
        </p:nvSpPr>
        <p:spPr>
          <a:xfrm>
            <a:off x="1024128" y="4920159"/>
            <a:ext cx="10329672" cy="11330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Mor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conservativ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Reduc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 error)</a:t>
            </a:r>
          </a:p>
          <a:p>
            <a:pPr algn="ctr">
              <a:lnSpc>
                <a:spcPct val="80000"/>
              </a:lnSpc>
            </a:pPr>
            <a:endParaRPr lang="en-US" altLang="en-US" sz="20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Less powerful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Increas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I error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492286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</a:t>
            </a:r>
            <a:r>
              <a:rPr lang="en-US" dirty="0">
                <a:latin typeface="PT Serif" panose="020A0603040505020204" pitchFamily="18" charset="77"/>
              </a:rPr>
              <a:t> 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971" y="1854926"/>
            <a:ext cx="5505701" cy="5003074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Linear combination of means:</a:t>
            </a:r>
          </a:p>
          <a:p>
            <a:endParaRPr lang="en-US" altLang="en-US" sz="2400" dirty="0">
              <a:latin typeface="PT Serif" panose="020A0603040505020204" pitchFamily="18" charset="77"/>
            </a:endParaRPr>
          </a:p>
          <a:p>
            <a:pPr lvl="1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group mean weighted by constant (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roducts summed together 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Weights selected so means of interest are compared</a:t>
            </a:r>
          </a:p>
          <a:p>
            <a:pPr lvl="4"/>
            <a:endParaRPr lang="en-US" altLang="en-US" sz="4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Sum of weights = 0</a:t>
            </a:r>
          </a:p>
          <a:p>
            <a:endParaRPr lang="en-US" sz="20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586833" y="1279960"/>
            <a:ext cx="4027714" cy="4408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Example 1: 4 means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ignore others</a:t>
            </a:r>
          </a:p>
          <a:p>
            <a:pPr lvl="1"/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-1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0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0</a:t>
            </a:r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sz="1050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Example 2: Same 4 means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and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endParaRPr lang="en-US" altLang="en-US" i="1" dirty="0">
              <a:solidFill>
                <a:schemeClr val="accent2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-1</a:t>
            </a:r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55667"/>
              </p:ext>
            </p:extLst>
          </p:nvPr>
        </p:nvGraphicFramePr>
        <p:xfrm>
          <a:off x="401169" y="2206068"/>
          <a:ext cx="6293546" cy="117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9" y="2206068"/>
                        <a:ext cx="6293546" cy="117994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91345"/>
              </p:ext>
            </p:extLst>
          </p:nvPr>
        </p:nvGraphicFramePr>
        <p:xfrm>
          <a:off x="7346042" y="2779576"/>
          <a:ext cx="4640862" cy="39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042" y="2779576"/>
                        <a:ext cx="4640862" cy="39903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15920"/>
              </p:ext>
            </p:extLst>
          </p:nvPr>
        </p:nvGraphicFramePr>
        <p:xfrm>
          <a:off x="6324373" y="5666302"/>
          <a:ext cx="5662531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7" imgW="3987720" imgH="406080" progId="Equation.DSMT4">
                  <p:embed/>
                </p:oleObj>
              </mc:Choice>
              <mc:Fallback>
                <p:oleObj name="Equation" r:id="rId7" imgW="3987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73" y="5666302"/>
                        <a:ext cx="5662531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1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dirty="0">
                <a:latin typeface="PT Serif" panose="020A0603040505020204" pitchFamily="18" charset="77"/>
              </a:rPr>
              <a:t>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S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79003" y="1159611"/>
            <a:ext cx="7707086" cy="4545874"/>
          </a:xfrm>
        </p:spPr>
        <p:txBody>
          <a:bodyPr>
            <a:normAutofit lnSpcReduction="10000"/>
          </a:bodyPr>
          <a:lstStyle/>
          <a:p>
            <a:endParaRPr lang="en-US" alt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Each linear combination:</a:t>
            </a:r>
            <a:r>
              <a:rPr lang="en-US" altLang="en-US" i="1" dirty="0"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1100" dirty="0">
              <a:latin typeface="PT Serif" panose="020A0603040505020204" pitchFamily="18" charset="77"/>
            </a:endParaRP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	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endParaRPr lang="en-US" altLang="en-US" i="1" dirty="0">
              <a:latin typeface="PT Serif" panose="020A0603040505020204" pitchFamily="18" charset="77"/>
            </a:endParaRPr>
          </a:p>
          <a:p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Between</a:t>
            </a:r>
            <a:r>
              <a:rPr lang="en-US" altLang="en-US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latin typeface="PT Serif" panose="020A0603040505020204" pitchFamily="18" charset="77"/>
              </a:rPr>
              <a:t>partitioned in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</a:rPr>
              <a:t>k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s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2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…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k</a:t>
            </a:r>
          </a:p>
          <a:p>
            <a:endParaRPr 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56181"/>
              </p:ext>
            </p:extLst>
          </p:nvPr>
        </p:nvGraphicFramePr>
        <p:xfrm>
          <a:off x="579003" y="2658129"/>
          <a:ext cx="2960007" cy="13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3" imgW="2006280" imgH="888840" progId="Equation.DSMT4">
                  <p:embed/>
                </p:oleObj>
              </mc:Choice>
              <mc:Fallback>
                <p:oleObj name="Equation" r:id="rId3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03" y="2658129"/>
                        <a:ext cx="2960007" cy="131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82392"/>
              </p:ext>
            </p:extLst>
          </p:nvPr>
        </p:nvGraphicFramePr>
        <p:xfrm>
          <a:off x="4159671" y="2602285"/>
          <a:ext cx="3177773" cy="14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5" imgW="2044440" imgH="952200" progId="Equation.DSMT4">
                  <p:embed/>
                </p:oleObj>
              </mc:Choice>
              <mc:Fallback>
                <p:oleObj name="Equation" r:id="rId5" imgW="20444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671" y="2602285"/>
                        <a:ext cx="3177773" cy="148045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47831" y="1499616"/>
            <a:ext cx="4239072" cy="9048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for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B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k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– 1</a:t>
            </a:r>
          </a:p>
          <a:p>
            <a:pPr>
              <a:lnSpc>
                <a:spcPct val="80000"/>
              </a:lnSpc>
            </a:pPr>
            <a:endParaRPr lang="en-US" altLang="en-US" sz="1200" i="1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or </a:t>
            </a: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Number of ‘groups/sets’ included in contrast </a:t>
            </a:r>
            <a:r>
              <a:rPr lang="en-US" altLang="en-US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inus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47831" y="3026855"/>
            <a:ext cx="4239072" cy="17081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 = </a:t>
            </a:r>
            <a:r>
              <a:rPr lang="en-US" altLang="en-US" b="1" i="1" u="sng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W</a:t>
            </a:r>
            <a:endParaRPr lang="en-US" altLang="en-US" b="1" i="1" u="sng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</a:endParaRPr>
          </a:p>
          <a:p>
            <a:pPr>
              <a:buClr>
                <a:srgbClr val="000000"/>
              </a:buClr>
            </a:pPr>
            <a:endParaRPr lang="en-US" altLang="en-US" sz="1100" i="1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/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100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s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,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050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from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mnibus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NOVA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esult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49591"/>
              </p:ext>
            </p:extLst>
          </p:nvPr>
        </p:nvGraphicFramePr>
        <p:xfrm>
          <a:off x="1407439" y="5676446"/>
          <a:ext cx="5269386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7" imgW="3759120" imgH="749160" progId="Equation.DSMT4">
                  <p:embed/>
                </p:oleObj>
              </mc:Choice>
              <mc:Fallback>
                <p:oleObj name="Equation" r:id="rId7" imgW="3759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39" y="5676446"/>
                        <a:ext cx="5269386" cy="1045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47831" y="5357392"/>
            <a:ext cx="4239072" cy="8576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b="1" u="sng" dirty="0">
                <a:solidFill>
                  <a:srgbClr val="FF3300"/>
                </a:solidFill>
                <a:latin typeface="PT Serif" panose="020A0603040505020204" pitchFamily="18" charset="77"/>
              </a:rPr>
              <a:t>Max # ‘legal’ contrasts = </a:t>
            </a:r>
            <a:r>
              <a:rPr lang="en-US" altLang="en-US" b="1" i="1" u="sng" dirty="0" err="1">
                <a:solidFill>
                  <a:srgbClr val="FF3300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b="1" i="1" u="sng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B</a:t>
            </a: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o not need to consume all available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endParaRPr lang="en-US" altLang="en-US" sz="1600" i="1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Use smaller </a:t>
            </a:r>
            <a:r>
              <a:rPr lang="el-GR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if # contrasts &gt;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sz="1600" i="1" baseline="-25000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endParaRPr lang="en-US" altLang="en-US" sz="1600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562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210927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4000" dirty="0">
                <a:latin typeface="PT Serif" panose="020A0603040505020204" pitchFamily="18" charset="77"/>
              </a:rPr>
              <a:t>-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914" y="1240971"/>
            <a:ext cx="9688285" cy="550405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i="1" dirty="0">
                <a:latin typeface="PT Serif" panose="020A0603040505020204" pitchFamily="18" charset="77"/>
              </a:rPr>
              <a:t>Test each Contrast </a:t>
            </a:r>
            <a:r>
              <a:rPr lang="en-US" altLang="en-US" sz="2200" dirty="0">
                <a:latin typeface="PT Serif" panose="020A0603040505020204" pitchFamily="18" charset="77"/>
              </a:rPr>
              <a:t>(ANOVA: </a:t>
            </a:r>
            <a:r>
              <a:rPr lang="en-US" altLang="en-US" sz="2200" i="1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Between</a:t>
            </a:r>
            <a:r>
              <a:rPr lang="en-US" altLang="en-US" sz="22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200" dirty="0">
                <a:latin typeface="PT Serif" panose="020A0603040505020204" pitchFamily="18" charset="77"/>
              </a:rPr>
              <a:t>= 26.53, </a:t>
            </a:r>
            <a:r>
              <a:rPr lang="en-US" altLang="en-US" sz="2200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Within</a:t>
            </a:r>
            <a:r>
              <a:rPr lang="en-US" altLang="en-US" sz="2200" dirty="0">
                <a:latin typeface="PT Serif" panose="020A0603040505020204" pitchFamily="18" charset="77"/>
              </a:rPr>
              <a:t> = 22.8)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1700" i="1" dirty="0">
                <a:latin typeface="PT Serif" panose="020A0603040505020204" pitchFamily="18" charset="77"/>
              </a:rPr>
              <a:t>Note: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B</a:t>
            </a:r>
            <a:r>
              <a:rPr lang="en-US" altLang="en-US" sz="1700" i="1" dirty="0">
                <a:latin typeface="PT Serif" panose="020A0603040505020204" pitchFamily="18" charset="77"/>
              </a:rPr>
              <a:t> =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1</a:t>
            </a:r>
            <a:r>
              <a:rPr lang="en-US" altLang="en-US" sz="1700" i="1" dirty="0">
                <a:latin typeface="PT Serif" panose="020A0603040505020204" pitchFamily="18" charset="77"/>
              </a:rPr>
              <a:t> +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2 </a:t>
            </a:r>
            <a:r>
              <a:rPr lang="en-US" altLang="en-US" sz="1700" i="1" dirty="0">
                <a:latin typeface="PT Serif" panose="020A0603040505020204" pitchFamily="18" charset="77"/>
              </a:rPr>
              <a:t>= 26.13 + 0.40 = 26.53</a:t>
            </a:r>
          </a:p>
          <a:p>
            <a:endParaRPr lang="en-US" altLang="en-US" sz="2700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55914" y="5148943"/>
            <a:ext cx="6071999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2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FF3300"/>
                </a:solidFill>
                <a:latin typeface="PT Serif" panose="020A0603040505020204" pitchFamily="18" charset="77"/>
              </a:rPr>
              <a:t>F</a:t>
            </a:r>
            <a:r>
              <a:rPr lang="en-US" sz="2400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crit</a:t>
            </a:r>
            <a:r>
              <a:rPr lang="en-US" sz="2400" dirty="0">
                <a:solidFill>
                  <a:srgbClr val="FF3300"/>
                </a:solidFill>
                <a:latin typeface="PT Serif" panose="020A0603040505020204" pitchFamily="18" charset="77"/>
              </a:rPr>
              <a:t> = 4.7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D5613D9-5F28-F74A-A8CA-C7C0C714B4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9173412"/>
              </p:ext>
            </p:extLst>
          </p:nvPr>
        </p:nvGraphicFramePr>
        <p:xfrm>
          <a:off x="9354178" y="1259070"/>
          <a:ext cx="2272058" cy="2072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6029">
                  <a:extLst>
                    <a:ext uri="{9D8B030D-6E8A-4147-A177-3AD203B41FA5}">
                      <a16:colId xmlns:a16="http://schemas.microsoft.com/office/drawing/2014/main" val="2638891766"/>
                    </a:ext>
                  </a:extLst>
                </a:gridCol>
                <a:gridCol w="1136029">
                  <a:extLst>
                    <a:ext uri="{9D8B030D-6E8A-4147-A177-3AD203B41FA5}">
                      <a16:colId xmlns:a16="http://schemas.microsoft.com/office/drawing/2014/main" val="31978097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8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454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37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530612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F58525FA-3A9B-C242-8FE4-2B95E745EF2E}"/>
              </a:ext>
            </a:extLst>
          </p:cNvPr>
          <p:cNvSpPr/>
          <p:nvPr/>
        </p:nvSpPr>
        <p:spPr>
          <a:xfrm>
            <a:off x="1033814" y="1869771"/>
            <a:ext cx="6094099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1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No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Noise</a:t>
            </a:r>
            <a:r>
              <a:rPr lang="en-US" altLang="en-US" sz="2000" i="1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and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,  </a:t>
            </a: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(-2)(9.2) + (1)(6.6) + (1)(6.2) = -18.4 + 12.8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5.6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 5*(-5.6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-2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156.8 / 6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6.13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 – 1 = 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26.13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3.75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&lt; .05</a:t>
            </a:r>
          </a:p>
        </p:txBody>
      </p:sp>
    </p:spTree>
    <p:extLst>
      <p:ext uri="{BB962C8B-B14F-4D97-AF65-F5344CB8AC3E}">
        <p14:creationId xmlns:p14="http://schemas.microsoft.com/office/powerpoint/2010/main" val="377331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210927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4000" dirty="0">
                <a:latin typeface="PT Serif" panose="020A0603040505020204" pitchFamily="18" charset="77"/>
              </a:rPr>
              <a:t>-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914" y="1240971"/>
            <a:ext cx="9688285" cy="550405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i="1" dirty="0">
                <a:latin typeface="PT Serif" panose="020A0603040505020204" pitchFamily="18" charset="77"/>
              </a:rPr>
              <a:t>Test each Contrast </a:t>
            </a:r>
            <a:r>
              <a:rPr lang="en-US" altLang="en-US" sz="2200" dirty="0">
                <a:latin typeface="PT Serif" panose="020A0603040505020204" pitchFamily="18" charset="77"/>
              </a:rPr>
              <a:t>(ANOVA: </a:t>
            </a:r>
            <a:r>
              <a:rPr lang="en-US" altLang="en-US" sz="2200" i="1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Between</a:t>
            </a:r>
            <a:r>
              <a:rPr lang="en-US" altLang="en-US" sz="22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200" dirty="0">
                <a:latin typeface="PT Serif" panose="020A0603040505020204" pitchFamily="18" charset="77"/>
              </a:rPr>
              <a:t>= 26.53, </a:t>
            </a:r>
            <a:r>
              <a:rPr lang="en-US" altLang="en-US" sz="2200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Within</a:t>
            </a:r>
            <a:r>
              <a:rPr lang="en-US" altLang="en-US" sz="2200" dirty="0">
                <a:latin typeface="PT Serif" panose="020A0603040505020204" pitchFamily="18" charset="77"/>
              </a:rPr>
              <a:t> = 22.8)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1700" i="1" dirty="0">
                <a:latin typeface="PT Serif" panose="020A0603040505020204" pitchFamily="18" charset="77"/>
              </a:rPr>
              <a:t>Note: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B</a:t>
            </a:r>
            <a:r>
              <a:rPr lang="en-US" altLang="en-US" sz="1700" i="1" dirty="0">
                <a:latin typeface="PT Serif" panose="020A0603040505020204" pitchFamily="18" charset="77"/>
              </a:rPr>
              <a:t> =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1</a:t>
            </a:r>
            <a:r>
              <a:rPr lang="en-US" altLang="en-US" sz="1700" i="1" dirty="0">
                <a:latin typeface="PT Serif" panose="020A0603040505020204" pitchFamily="18" charset="77"/>
              </a:rPr>
              <a:t> +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2 </a:t>
            </a:r>
            <a:r>
              <a:rPr lang="en-US" altLang="en-US" sz="1700" i="1" dirty="0">
                <a:latin typeface="PT Serif" panose="020A0603040505020204" pitchFamily="18" charset="77"/>
              </a:rPr>
              <a:t>= 26.13 + 0.40 = 26.53</a:t>
            </a:r>
          </a:p>
          <a:p>
            <a:endParaRPr lang="en-US" altLang="en-US" sz="2700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55914" y="5148943"/>
            <a:ext cx="6071999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2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PT Serif" panose="020A0603040505020204" pitchFamily="18" charset="77"/>
              </a:rPr>
              <a:t>F</a:t>
            </a:r>
            <a:r>
              <a:rPr lang="en-US" sz="2400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crit</a:t>
            </a:r>
            <a:r>
              <a:rPr lang="en-US" sz="2400" dirty="0">
                <a:solidFill>
                  <a:srgbClr val="FF3300"/>
                </a:solidFill>
                <a:latin typeface="PT Serif" panose="020A0603040505020204" pitchFamily="18" charset="77"/>
              </a:rPr>
              <a:t> = 4.7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D5613D9-5F28-F74A-A8CA-C7C0C714B4DF}"/>
              </a:ext>
            </a:extLst>
          </p:cNvPr>
          <p:cNvGraphicFramePr>
            <a:graphicFrameLocks noGrp="1"/>
          </p:cNvGraphicFramePr>
          <p:nvPr/>
        </p:nvGraphicFramePr>
        <p:xfrm>
          <a:off x="9354178" y="1259070"/>
          <a:ext cx="2272058" cy="2072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6029">
                  <a:extLst>
                    <a:ext uri="{9D8B030D-6E8A-4147-A177-3AD203B41FA5}">
                      <a16:colId xmlns:a16="http://schemas.microsoft.com/office/drawing/2014/main" val="2638891766"/>
                    </a:ext>
                  </a:extLst>
                </a:gridCol>
                <a:gridCol w="1136029">
                  <a:extLst>
                    <a:ext uri="{9D8B030D-6E8A-4147-A177-3AD203B41FA5}">
                      <a16:colId xmlns:a16="http://schemas.microsoft.com/office/drawing/2014/main" val="31978097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8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454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37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530612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F58525FA-3A9B-C242-8FE4-2B95E745EF2E}"/>
              </a:ext>
            </a:extLst>
          </p:cNvPr>
          <p:cNvSpPr/>
          <p:nvPr/>
        </p:nvSpPr>
        <p:spPr>
          <a:xfrm>
            <a:off x="1033814" y="1869771"/>
            <a:ext cx="6094099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1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No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Noise</a:t>
            </a:r>
            <a:r>
              <a:rPr lang="en-US" altLang="en-US" sz="2000" i="1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and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,  </a:t>
            </a: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(-2)(9.2) + (1)(6.6) + (1)(6.2) = -18.4 + 12.8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5.6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 5*(-5.6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-2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156.8 / 6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6.13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 – 1 = 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26.13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3.75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&lt; .0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2B6C5AC-C302-F74A-A374-34B2E4CFB7D8}"/>
              </a:ext>
            </a:extLst>
          </p:cNvPr>
          <p:cNvSpPr/>
          <p:nvPr/>
        </p:nvSpPr>
        <p:spPr>
          <a:xfrm>
            <a:off x="6363396" y="3432473"/>
            <a:ext cx="5334000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2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endParaRPr lang="en-US" altLang="en-US" sz="2000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0)(9.2) + (-1)(6.6) + (1)(6.2)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0.4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5*(-0.4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[-1]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0.8 / 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40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2 – 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0.40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0.40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pPr lvl="1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  <a:sym typeface="Wingdings" panose="05000000000000000000" pitchFamily="2" charset="2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0.40/1.9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21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 &gt; .05</a:t>
            </a:r>
          </a:p>
        </p:txBody>
      </p:sp>
    </p:spTree>
    <p:extLst>
      <p:ext uri="{BB962C8B-B14F-4D97-AF65-F5344CB8AC3E}">
        <p14:creationId xmlns:p14="http://schemas.microsoft.com/office/powerpoint/2010/main" val="62497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>
                <a:solidFill>
                  <a:schemeClr val="bg1">
                    <a:lumMod val="95000"/>
                  </a:schemeClr>
                </a:solidFill>
              </a:rPr>
              <a:t>Cohen Chap 13 - Multiple Comparison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F9F441-B0EC-C640-BCCC-AF51D2FEA6F0}"/>
              </a:ext>
            </a:extLst>
          </p:cNvPr>
          <p:cNvSpPr/>
          <p:nvPr/>
        </p:nvSpPr>
        <p:spPr>
          <a:xfrm>
            <a:off x="1009650" y="1099181"/>
            <a:ext cx="1017270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We have to go to the deductions and the inferences,” said </a:t>
            </a:r>
            <a:r>
              <a:rPr lang="en-US" altLang="en-US" sz="40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, winking at me. </a:t>
            </a:r>
          </a:p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I find it hard enough to tackle facts, Holmes, without flying away after theories and fancies.”</a:t>
            </a:r>
          </a:p>
          <a:p>
            <a:pPr algn="ctr"/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</a:endParaRPr>
          </a:p>
          <a:p>
            <a:pPr algn="ctr"/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spector </a:t>
            </a:r>
            <a:r>
              <a:rPr lang="en-US" altLang="en-US" sz="2800" b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to Sherlock Holmes</a:t>
            </a:r>
          </a:p>
          <a:p>
            <a:pPr algn="ctr"/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The </a:t>
            </a:r>
            <a:r>
              <a:rPr lang="en-US" altLang="en-US" sz="28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Boscombe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Valley Mystery</a:t>
            </a:r>
          </a:p>
        </p:txBody>
      </p:sp>
    </p:spTree>
    <p:extLst>
      <p:ext uri="{BB962C8B-B14F-4D97-AF65-F5344CB8AC3E}">
        <p14:creationId xmlns:p14="http://schemas.microsoft.com/office/powerpoint/2010/main" val="616476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046" y="0"/>
            <a:ext cx="11508954" cy="1499616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046" y="1447800"/>
            <a:ext cx="7351681" cy="3246557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Independent (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lls us nothing abou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Dependent (non-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creased probability th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endParaRPr lang="en-US" altLang="en-US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08690AB-E4AF-FD47-AC95-9176F7B03DE1}"/>
              </a:ext>
            </a:extLst>
          </p:cNvPr>
          <p:cNvGrpSpPr/>
          <p:nvPr/>
        </p:nvGrpSpPr>
        <p:grpSpPr>
          <a:xfrm>
            <a:off x="3140266" y="4142342"/>
            <a:ext cx="6594513" cy="2166914"/>
            <a:chOff x="3140266" y="4142342"/>
            <a:chExt cx="6594513" cy="2166914"/>
          </a:xfrm>
        </p:grpSpPr>
        <p:sp>
          <p:nvSpPr>
            <p:cNvPr id="7" name="Rectangle 6"/>
            <p:cNvSpPr/>
            <p:nvPr/>
          </p:nvSpPr>
          <p:spPr>
            <a:xfrm>
              <a:off x="3140266" y="4739596"/>
              <a:ext cx="6594513" cy="156966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400" dirty="0">
                  <a:latin typeface="PT Serif" panose="020A0603040505020204" pitchFamily="18" charset="77"/>
                </a:rPr>
                <a:t>Can conduct non-orthogonal contrasts, but…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Dependency in data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efficiency in analysis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Contain redundant information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creased </a:t>
              </a:r>
              <a:r>
                <a:rPr lang="en-US" altLang="en-US" i="1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p</a:t>
              </a:r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(Type I error)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98D8D72-7FA1-5340-9A31-52500A9422EA}"/>
                </a:ext>
              </a:extLst>
            </p:cNvPr>
            <p:cNvCxnSpPr/>
            <p:nvPr/>
          </p:nvCxnSpPr>
          <p:spPr>
            <a:xfrm flipH="1" flipV="1">
              <a:off x="7205031" y="4142342"/>
              <a:ext cx="627962" cy="597254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084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435475"/>
            <a:ext cx="11004585" cy="786384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024128" y="1550296"/>
            <a:ext cx="11004585" cy="451940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</a:rPr>
              <a:t>Orthogonality indicates </a:t>
            </a:r>
            <a:r>
              <a:rPr lang="en-US" altLang="en-US" sz="2400" i="1" dirty="0" err="1">
                <a:latin typeface="PT Serif" panose="020A0603040505020204" pitchFamily="18" charset="77"/>
              </a:rPr>
              <a:t>SS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Contrast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400" i="1" dirty="0">
                <a:latin typeface="PT Serif" panose="020A0603040505020204" pitchFamily="18" charset="77"/>
              </a:rPr>
              <a:t>are independent partitions of S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ity obtained when 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wo rules are met: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				Rule 2: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PT Serif" panose="020A0603040505020204" pitchFamily="18" charset="77"/>
              </a:rPr>
              <a:t>	where </a:t>
            </a:r>
            <a:r>
              <a:rPr lang="en-US" altLang="en-US" sz="2400" i="1" dirty="0" err="1">
                <a:latin typeface="PT Serif" panose="020A0603040505020204" pitchFamily="18" charset="77"/>
              </a:rPr>
              <a:t>c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Lj</a:t>
            </a:r>
            <a:r>
              <a:rPr lang="en-US" altLang="en-US" sz="2400" dirty="0">
                <a:latin typeface="PT Serif" panose="020A0603040505020204" pitchFamily="18" charset="77"/>
              </a:rPr>
              <a:t> = Contrast weights from additional linear combin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PT Serif" panose="020A0603040505020204" pitchFamily="18" charset="77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</a:rPr>
              <a:t>From example…Orthogonal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1)+(1)+(-2) = 0;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1+(-1)+(0) = 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2: -2*0 + 1*1 + 1*-1 = 1 + -1 + 0 = 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11230"/>
              </p:ext>
            </p:extLst>
          </p:nvPr>
        </p:nvGraphicFramePr>
        <p:xfrm>
          <a:off x="2678935" y="3188638"/>
          <a:ext cx="1255063" cy="9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35" y="3188638"/>
                        <a:ext cx="1255063" cy="920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21202"/>
              </p:ext>
            </p:extLst>
          </p:nvPr>
        </p:nvGraphicFramePr>
        <p:xfrm>
          <a:off x="6636599" y="3188638"/>
          <a:ext cx="1974001" cy="9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599" y="3188638"/>
                        <a:ext cx="1974001" cy="936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24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5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15143"/>
            <a:ext cx="9970443" cy="48942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pairwise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Multipl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most widely used (varies by field), and can be used for multiple statistical testing situations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complex comparis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complex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linear contrasts – no adjustmen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contrasts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rrection or more conservativ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157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2523803"/>
            <a:ext cx="5976280" cy="2896496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duct as described previously: 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‘multiple </a:t>
            </a:r>
            <a:r>
              <a:rPr lang="en-US" altLang="en-US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tests’ </a:t>
            </a:r>
            <a:endParaRPr lang="en-US" altLang="en-US" sz="24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Fisher’s LSD test’: Only after significant </a:t>
            </a:r>
            <a:r>
              <a:rPr lang="en-US" altLang="en-US" sz="2000" i="1" dirty="0" err="1">
                <a:solidFill>
                  <a:schemeClr val="accent5"/>
                </a:solidFill>
                <a:latin typeface="PT Serif" panose="020A0603040505020204" pitchFamily="18" charset="77"/>
              </a:rPr>
              <a:t>F</a:t>
            </a:r>
            <a:r>
              <a:rPr lang="en-US" altLang="en-US" sz="2000" i="1" baseline="-25000" dirty="0" err="1">
                <a:solidFill>
                  <a:schemeClr val="accent5"/>
                </a:solidFill>
                <a:latin typeface="PT Serif" panose="020A0603040505020204" pitchFamily="18" charset="77"/>
              </a:rPr>
              <a:t>stat</a:t>
            </a:r>
            <a:endParaRPr lang="en-US" altLang="en-US" sz="2000" i="1" baseline="-25000" dirty="0">
              <a:solidFill>
                <a:schemeClr val="accent5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Multiple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-test’: Planned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a priori</a:t>
            </a: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ne advantage is that equal </a:t>
            </a:r>
            <a:r>
              <a:rPr lang="en-US" altLang="en-US" i="1" dirty="0">
                <a:latin typeface="PT Serif" panose="020A0603040505020204" pitchFamily="18" charset="77"/>
              </a:rPr>
              <a:t>n</a:t>
            </a:r>
            <a:r>
              <a:rPr lang="en-US" altLang="en-US" dirty="0">
                <a:latin typeface="PT Serif" panose="020A0603040505020204" pitchFamily="18" charset="77"/>
              </a:rPr>
              <a:t>s are not requi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120328" y="2529258"/>
            <a:ext cx="4653285" cy="318518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Logic</a:t>
            </a: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rue and all means equal one another, significant overal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ensures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 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fixed 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Powerful: No adjustment to </a:t>
            </a:r>
            <a:r>
              <a:rPr lang="el-GR" altLang="en-US" b="1" i="1" u="sng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b="1" i="1" u="sng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endParaRPr lang="el-GR" altLang="en-US" b="1" i="1" u="sng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 marL="128016" lvl="1" indent="0" algn="ctr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st liber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ighest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recommended in most cases</a:t>
            </a:r>
          </a:p>
          <a:p>
            <a:pPr marL="457200" lvl="3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when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8ED7E6-A2C8-174A-AAC0-E434F97F1AD8}"/>
              </a:ext>
            </a:extLst>
          </p:cNvPr>
          <p:cNvSpPr/>
          <p:nvPr/>
        </p:nvSpPr>
        <p:spPr>
          <a:xfrm>
            <a:off x="1024127" y="1314950"/>
            <a:ext cx="6936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Aka: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 Fisher’s Protected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 = Multiple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</a:t>
            </a:r>
          </a:p>
        </p:txBody>
      </p:sp>
    </p:spTree>
    <p:extLst>
      <p:ext uri="{BB962C8B-B14F-4D97-AF65-F5344CB8AC3E}">
        <p14:creationId xmlns:p14="http://schemas.microsoft.com/office/powerpoint/2010/main" val="2371445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47959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9548" y="1436914"/>
            <a:ext cx="5981075" cy="4589417"/>
          </a:xfrm>
        </p:spPr>
        <p:txBody>
          <a:bodyPr>
            <a:noAutofit/>
          </a:bodyPr>
          <a:lstStyle/>
          <a:p>
            <a:r>
              <a:rPr lang="en-US" altLang="en-US" sz="2000" i="1" dirty="0"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</a:rPr>
              <a:t>-distribution derived under assumption of comparing only </a:t>
            </a:r>
            <a:r>
              <a:rPr lang="en-US" altLang="en-US" sz="2000" u="sng" dirty="0">
                <a:latin typeface="PT Serif" panose="020A0603040505020204" pitchFamily="18" charset="77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</a:rPr>
              <a:t> sample mea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&gt;2 means, sampling distribution of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NOT appropriate a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&gt;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endParaRPr lang="en-US" altLang="en-US" sz="20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dirty="0">
                <a:latin typeface="PT Serif" panose="020A0603040505020204" pitchFamily="18" charset="77"/>
              </a:rPr>
              <a:t>Need sampling distributions based on comparing multiple means</a:t>
            </a:r>
          </a:p>
          <a:p>
            <a:r>
              <a:rPr lang="en-US" altLang="en-US" sz="2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tudentized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ange </a:t>
            </a:r>
            <a:r>
              <a:rPr lang="en-US" altLang="en-US" sz="20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-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istribution</a:t>
            </a:r>
          </a:p>
          <a:p>
            <a:pPr lvl="1"/>
            <a:r>
              <a:rPr lang="en-US" altLang="en-US" sz="1800" i="1" dirty="0">
                <a:latin typeface="PT Serif" panose="020A0603040505020204" pitchFamily="18" charset="77"/>
              </a:rPr>
              <a:t>k</a:t>
            </a:r>
            <a:r>
              <a:rPr lang="en-US" altLang="en-US" sz="1800" dirty="0">
                <a:latin typeface="PT Serif" panose="020A0603040505020204" pitchFamily="18" charset="77"/>
              </a:rPr>
              <a:t> random samples (equal </a:t>
            </a:r>
            <a:r>
              <a:rPr lang="en-US" altLang="en-US" sz="1800" i="1" dirty="0">
                <a:latin typeface="PT Serif" panose="020A0603040505020204" pitchFamily="18" charset="77"/>
              </a:rPr>
              <a:t>n</a:t>
            </a:r>
            <a:r>
              <a:rPr lang="en-US" altLang="en-US" sz="1800" dirty="0">
                <a:latin typeface="PT Serif" panose="020A0603040505020204" pitchFamily="18" charset="77"/>
              </a:rPr>
              <a:t>) from population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 between high and low mean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s divided by</a:t>
            </a:r>
          </a:p>
          <a:p>
            <a:pPr lvl="1"/>
            <a:endParaRPr lang="en-US" altLang="en-US" sz="1800" dirty="0">
              <a:latin typeface="PT Serif" panose="020A0603040505020204" pitchFamily="18" charset="77"/>
            </a:endParaRP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Obtain probability of multiple mean difference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Critical value varies to control </a:t>
            </a:r>
            <a:r>
              <a:rPr lang="el-GR" altLang="en-US" sz="18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</a:t>
            </a:r>
            <a:endParaRPr lang="el-GR" altLang="en-US" sz="1800" i="1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endParaRPr lang="en-US" sz="1600" dirty="0"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19746"/>
              </p:ext>
            </p:extLst>
          </p:nvPr>
        </p:nvGraphicFramePr>
        <p:xfrm>
          <a:off x="3960432" y="4740722"/>
          <a:ext cx="5603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495000" imgH="495000" progId="Equation.DSMT4">
                  <p:embed/>
                </p:oleObj>
              </mc:Choice>
              <mc:Fallback>
                <p:oleObj name="Equation" r:id="rId3" imgW="495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32" y="4740722"/>
                        <a:ext cx="5603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71655" y="2006747"/>
            <a:ext cx="5083629" cy="3660412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Rank order group means (low to high)</a:t>
            </a:r>
          </a:p>
          <a:p>
            <a:pPr lvl="1"/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ange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or distance between groups being compared</a:t>
            </a:r>
          </a:p>
          <a:p>
            <a:pPr lvl="2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 means: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to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4;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</a:t>
            </a:r>
          </a:p>
          <a:p>
            <a:pPr lvl="1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part of calculations, used to find critical value</a:t>
            </a:r>
            <a:endParaRPr lang="en-US" altLang="en-US" sz="14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q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crit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: Use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r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, </a:t>
            </a:r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W</a:t>
            </a:r>
            <a:r>
              <a:rPr lang="en-US" altLang="en-US" sz="2000" b="1" i="1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from ANOVA, and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α</a:t>
            </a:r>
          </a:p>
          <a:p>
            <a:pPr lvl="1"/>
            <a:r>
              <a:rPr lang="en-US" altLang="en-US" b="1" i="1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b="1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ways positive</a:t>
            </a:r>
          </a:p>
          <a:p>
            <a:pPr lvl="4"/>
            <a:endParaRPr lang="en-US" altLang="en-US" b="1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Most tests of form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55038"/>
              </p:ext>
            </p:extLst>
          </p:nvPr>
        </p:nvGraphicFramePr>
        <p:xfrm>
          <a:off x="9753311" y="4740722"/>
          <a:ext cx="1382286" cy="122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787320" imgH="698400" progId="Equation.DSMT4">
                  <p:embed/>
                </p:oleObj>
              </mc:Choice>
              <mc:Fallback>
                <p:oleObj name="Equation" r:id="rId5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11" y="4740722"/>
                        <a:ext cx="1382286" cy="122632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004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q-distribu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72" y="1478756"/>
            <a:ext cx="82296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25988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5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01486" y="1358891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>
                <a:latin typeface="Tahoma" panose="020B0604030504040204" pitchFamily="34" charset="0"/>
              </a:rPr>
              <a:t>r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3629" y="1621971"/>
            <a:ext cx="1862328" cy="7189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1154" y="2600204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>
                <a:latin typeface="Times New Roman" panose="02020603050405020304" pitchFamily="18" charset="0"/>
              </a:rPr>
              <a:t>w</a:t>
            </a:r>
            <a:endParaRPr lang="en-US" altLang="en-US" sz="1800" b="1" i="1" dirty="0">
              <a:latin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948354" y="282880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0" y="3200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>
                <a:latin typeface="Times New Roman" panose="02020603050405020304" pitchFamily="18" charset="0"/>
              </a:rPr>
              <a:t>crit</a:t>
            </a:r>
            <a:endParaRPr lang="en-US" altLang="en-US" sz="1800" b="1" i="1">
              <a:latin typeface="Times New Roman" panose="02020603050405020304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09600" y="3505200"/>
            <a:ext cx="419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206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28016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62743"/>
            <a:ext cx="9720072" cy="5046617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endParaRPr lang="en-US" altLang="en-US" sz="2000" b="1" dirty="0"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2000" b="1" dirty="0">
                <a:latin typeface="PT Serif" panose="020A0603040505020204" pitchFamily="18" charset="77"/>
              </a:rPr>
              <a:t>Note square root of 2 missing from denominator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critical value 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in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distribution has already been multiplied by square root of 2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PT Serif" panose="020A0603040505020204" pitchFamily="18" charset="77"/>
              </a:rPr>
              <a:t>Assumes all samples are of same </a:t>
            </a:r>
            <a:r>
              <a:rPr lang="en-US" altLang="en-US" sz="2000" b="1" i="1" u="sng" dirty="0">
                <a:latin typeface="PT Serif" panose="020A0603040505020204" pitchFamily="18" charset="77"/>
              </a:rPr>
              <a:t>n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an lead to inaccuracies depending on group size differences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are unequal, alternatives are: 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ute harmonic mean (below) o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i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differ slightly)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variance: Tukey-Kramer, Gabriel, Hochberg's GT2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variance: Games-Howell</a:t>
            </a:r>
            <a:endParaRPr lang="el-GR" altLang="en-US" sz="16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18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784772" y="3144348"/>
            <a:ext cx="3243942" cy="360067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i="1" dirty="0">
                <a:solidFill>
                  <a:srgbClr val="7030A0"/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tests that rely on </a:t>
            </a:r>
            <a:r>
              <a:rPr lang="en-US" altLang="en-US" b="1" dirty="0" err="1">
                <a:solidFill>
                  <a:srgbClr val="7030A0"/>
                </a:solidFill>
                <a:latin typeface="PT Serif" panose="020A0603040505020204" pitchFamily="18" charset="77"/>
              </a:rPr>
              <a:t>studentized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 range </a:t>
            </a:r>
            <a:r>
              <a:rPr lang="en-US" altLang="en-US" b="1" u="sng" dirty="0">
                <a:solidFill>
                  <a:srgbClr val="7030A0"/>
                </a:solidFill>
                <a:latin typeface="PT Serif" panose="020A0603040505020204" pitchFamily="18" charset="77"/>
              </a:rPr>
              <a:t>distribution: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’s b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-N-K 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unca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07782"/>
              </p:ext>
            </p:extLst>
          </p:nvPr>
        </p:nvGraphicFramePr>
        <p:xfrm>
          <a:off x="1926772" y="2298563"/>
          <a:ext cx="16764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2" y="2298563"/>
                        <a:ext cx="16764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9473" y="2442229"/>
            <a:ext cx="3258060" cy="12001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66868" y="2775016"/>
            <a:ext cx="62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PT Serif" panose="020A0603040505020204" pitchFamily="18" charset="77"/>
              </a:rPr>
              <a:t>Vs.</a:t>
            </a:r>
          </a:p>
        </p:txBody>
      </p:sp>
    </p:spTree>
    <p:extLst>
      <p:ext uri="{BB962C8B-B14F-4D97-AF65-F5344CB8AC3E}">
        <p14:creationId xmlns:p14="http://schemas.microsoft.com/office/powerpoint/2010/main" val="3023934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77719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8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860688" y="2489511"/>
            <a:ext cx="6265447" cy="26776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is most liberal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Tukey’s HSD is nearly most conservative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Others are in-between</a:t>
            </a:r>
          </a:p>
        </p:txBody>
      </p:sp>
    </p:spTree>
    <p:extLst>
      <p:ext uri="{BB962C8B-B14F-4D97-AF65-F5344CB8AC3E}">
        <p14:creationId xmlns:p14="http://schemas.microsoft.com/office/powerpoint/2010/main" val="35661161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7759"/>
            <a:ext cx="10416758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: </a:t>
            </a:r>
            <a:r>
              <a:rPr lang="en-US" sz="4000" dirty="0">
                <a:solidFill>
                  <a:schemeClr val="tx2"/>
                </a:solidFill>
                <a:latin typeface="PT Serif" panose="020A0603040505020204" pitchFamily="18" charset="77"/>
              </a:rPr>
              <a:t>Confidence  intervals: HSD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6645285"/>
              </p:ext>
            </p:extLst>
          </p:nvPr>
        </p:nvGraphicFramePr>
        <p:xfrm>
          <a:off x="9813159" y="252339"/>
          <a:ext cx="1785985" cy="158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159" y="252339"/>
                        <a:ext cx="1785985" cy="158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0989" y="1925066"/>
            <a:ext cx="10830021" cy="3639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latin typeface="PT Serif" panose="020A0603040505020204" pitchFamily="18" charset="77"/>
              </a:rPr>
              <a:t>Simultaneous</a:t>
            </a:r>
            <a:r>
              <a:rPr lang="en-US" sz="2000" dirty="0">
                <a:latin typeface="PT Serif" panose="020A0603040505020204" pitchFamily="18" charset="77"/>
              </a:rPr>
              <a:t> Confidence Intervals for all possible pairs of populations means…at the same time!</a:t>
            </a: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Interval DOES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fail to reject H0: means are the same…no difference</a:t>
            </a:r>
          </a:p>
          <a:p>
            <a:endParaRPr lang="en-US" sz="1050" b="1" dirty="0">
              <a:solidFill>
                <a:srgbClr val="00B050"/>
              </a:solidFill>
              <a:latin typeface="PT Serif" panose="020A0603040505020204" pitchFamily="18" charset="77"/>
              <a:sym typeface="Wingdings" panose="05000000000000000000" pitchFamily="2" charset="2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Interval does NOT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REJECT H0   evidence there IS a DIFFERENCE</a:t>
            </a:r>
            <a:endParaRPr lang="en-US" sz="2000" b="1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𝑺𝑫</m:t>
                      </m:r>
                    </m:oMath>
                  </m:oMathPara>
                </a14:m>
                <a:endParaRPr lang="en-US" sz="2400" b="1" dirty="0">
                  <a:latin typeface="PT Serif" panose="020A0603040505020204" pitchFamily="18" charset="77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709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824" y="237486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OVA Omnibus: Significant F-rati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3824" y="1416676"/>
            <a:ext cx="10747162" cy="5054028"/>
          </a:xfrm>
        </p:spPr>
        <p:txBody>
          <a:bodyPr>
            <a:normAutofit lnSpcReduction="10000"/>
          </a:bodyPr>
          <a:lstStyle/>
          <a:p>
            <a:r>
              <a:rPr lang="en-US" altLang="en-US" sz="1900" b="1" dirty="0">
                <a:latin typeface="PT Serif" panose="020A0603040505020204" pitchFamily="18" charset="77"/>
              </a:rPr>
              <a:t>Factor (IV) had effect on DV</a:t>
            </a:r>
          </a:p>
          <a:p>
            <a:pPr lvl="1"/>
            <a:r>
              <a:rPr lang="en-US" altLang="en-US" sz="17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roups are not from same population</a:t>
            </a:r>
          </a:p>
          <a:p>
            <a:pPr lvl="4"/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Which levels of factor differ? </a:t>
            </a:r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Must compare and contrast means from different levels</a:t>
            </a:r>
          </a:p>
          <a:p>
            <a:r>
              <a:rPr lang="en-US" altLang="en-US" b="1" dirty="0">
                <a:latin typeface="PT Serif" panose="020A0603040505020204" pitchFamily="18" charset="77"/>
                <a:cs typeface="Arial" panose="020B0604020202020204" pitchFamily="34" charset="0"/>
              </a:rPr>
              <a:t>Indicates ≥ </a:t>
            </a:r>
            <a:r>
              <a:rPr lang="en-US" altLang="en-US" b="1" dirty="0">
                <a:latin typeface="PT Serif" panose="020A0603040505020204" pitchFamily="18" charset="77"/>
              </a:rPr>
              <a:t>1 significant difference among all </a:t>
            </a:r>
            <a:r>
              <a:rPr lang="en-US" altLang="en-US" b="1" u="sng" dirty="0">
                <a:latin typeface="PT Serif" panose="020A0603040505020204" pitchFamily="18" charset="77"/>
              </a:rPr>
              <a:t>POSSIBLE</a:t>
            </a:r>
            <a:r>
              <a:rPr lang="en-US" altLang="en-US" b="1" dirty="0">
                <a:latin typeface="PT Serif" panose="020A0603040505020204" pitchFamily="18" charset="77"/>
              </a:rPr>
              <a:t> comparisons</a:t>
            </a: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Simple </a:t>
            </a:r>
            <a:r>
              <a:rPr lang="en-US" altLang="en-US" sz="2800" b="1" i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vs</a:t>
            </a:r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. complex comparisons</a:t>
            </a: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imple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2 means, pairwise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sible for no ‘pair’ of group means to significantly differ</a:t>
            </a:r>
          </a:p>
          <a:p>
            <a:pPr lvl="1"/>
            <a:endParaRPr lang="en-US" altLang="en-US" sz="24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lex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combinations of &gt; 2 means</a:t>
            </a:r>
          </a:p>
          <a:p>
            <a:endParaRPr lang="en-US" altLang="en-US" sz="3600" b="1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435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3073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altLang="en-US" sz="4000" dirty="0" err="1">
                <a:solidFill>
                  <a:srgbClr val="7030A0"/>
                </a:solidFill>
                <a:latin typeface="PT Serif" panose="020A0603040505020204" pitchFamily="18" charset="77"/>
              </a:rPr>
              <a:t>Scheffé</a:t>
            </a:r>
            <a:r>
              <a:rPr lang="en-US" altLang="en-US" sz="4000" dirty="0">
                <a:solidFill>
                  <a:srgbClr val="7030A0"/>
                </a:solidFill>
                <a:latin typeface="PT Serif" panose="020A0603040505020204" pitchFamily="18" charset="77"/>
              </a:rPr>
              <a:t> Test</a:t>
            </a:r>
            <a:endParaRPr lang="en-US" sz="4000" dirty="0">
              <a:solidFill>
                <a:srgbClr val="7030A0"/>
              </a:solidFill>
              <a:latin typeface="PT Serif" panose="020A0603040505020204" pitchFamily="18" charset="77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56657"/>
            <a:ext cx="9720072" cy="4752703"/>
          </a:xfrm>
        </p:spPr>
        <p:txBody>
          <a:bodyPr>
            <a:no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Most conservative and least powerful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Uses </a:t>
            </a:r>
            <a:r>
              <a:rPr lang="en-US" altLang="en-US" sz="2400" i="1" dirty="0">
                <a:latin typeface="PT Serif" panose="020A0603040505020204" pitchFamily="18" charset="77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</a:rPr>
              <a:t>- rather than </a:t>
            </a:r>
            <a:r>
              <a:rPr lang="en-US" altLang="en-US" sz="2400" i="1" dirty="0">
                <a:latin typeface="PT Serif" panose="020A0603040505020204" pitchFamily="18" charset="77"/>
              </a:rPr>
              <a:t>t</a:t>
            </a:r>
            <a:r>
              <a:rPr lang="en-US" altLang="en-US" sz="2400" dirty="0">
                <a:latin typeface="PT Serif" panose="020A0603040505020204" pitchFamily="18" charset="77"/>
              </a:rPr>
              <a:t>-distribution to find critical value</a:t>
            </a:r>
          </a:p>
          <a:p>
            <a:pPr lvl="1"/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)*</a:t>
            </a:r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, 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-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2">
              <a:lnSpc>
                <a:spcPct val="7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>
              <a:lnSpc>
                <a:spcPct val="70000"/>
              </a:lnSpc>
            </a:pPr>
            <a:r>
              <a:rPr lang="en-US" altLang="en-US" sz="18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é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recommended running his test with </a:t>
            </a:r>
            <a:r>
              <a:rPr lang="el-GR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.10</a:t>
            </a:r>
            <a:endParaRPr lang="en-US" altLang="en-US" sz="18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is now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rit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used in testing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Similar to </a:t>
            </a:r>
            <a:r>
              <a:rPr lang="en-US" altLang="en-US" sz="2400" dirty="0" err="1">
                <a:latin typeface="PT Serif" panose="020A0603040505020204" pitchFamily="18" charset="77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</a:rPr>
              <a:t>; </a:t>
            </a:r>
            <a:r>
              <a:rPr lang="en-US" altLang="en-US" sz="2400" i="1" dirty="0">
                <a:latin typeface="PT Serif" panose="020A0603040505020204" pitchFamily="18" charset="77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PC </a:t>
            </a:r>
            <a:r>
              <a:rPr lang="en-US" altLang="en-US" sz="2400" dirty="0">
                <a:latin typeface="PT Serif" panose="020A0603040505020204" pitchFamily="18" charset="77"/>
              </a:rPr>
              <a:t>is</a:t>
            </a:r>
            <a:r>
              <a:rPr lang="en-US" altLang="en-US" sz="2400" i="1" dirty="0">
                <a:latin typeface="PT Serif" panose="020A0603040505020204" pitchFamily="18" charset="77"/>
              </a:rPr>
              <a:t> </a:t>
            </a:r>
            <a:r>
              <a:rPr lang="en-US" altLang="en-US" sz="2400" dirty="0">
                <a:latin typeface="PT Serif" panose="020A0603040505020204" pitchFamily="18" charset="77"/>
              </a:rPr>
              <a:t>computed by determining all possible linear contrasts AND pairwise contrasts</a:t>
            </a:r>
          </a:p>
          <a:p>
            <a:pPr lvl="4"/>
            <a:endParaRPr lang="en-US" altLang="en-US" sz="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dirty="0">
                <a:latin typeface="PT Serif" panose="020A0603040505020204" pitchFamily="18" charset="77"/>
              </a:rPr>
              <a:t>Not</a:t>
            </a:r>
            <a:r>
              <a:rPr lang="en-US" altLang="en-US" sz="2400" dirty="0">
                <a:latin typeface="PT Serif" panose="020A0603040505020204" pitchFamily="18" charset="77"/>
              </a:rPr>
              <a:t> recommended in most situati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for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lex </a:t>
            </a:r>
            <a:r>
              <a:rPr lang="en-US" altLang="en-US" sz="2000" b="1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-hoc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18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2336" y="497568"/>
            <a:ext cx="18637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517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34845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32857"/>
            <a:ext cx="9720072" cy="4676503"/>
          </a:xfrm>
        </p:spPr>
        <p:txBody>
          <a:bodyPr>
            <a:normAutofit lnSpcReduction="10000"/>
          </a:bodyPr>
          <a:lstStyle/>
          <a:p>
            <a:r>
              <a:rPr lang="en-US" altLang="en-US" sz="2400" b="1" u="sng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independent-sample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pairwise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SD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HSD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other alternatives such as Tukey-b or REGWQ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ol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set of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x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groups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Dunnett’s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1 complex comparison (linear contrast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 adjustment</a:t>
            </a: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complex comparisons (linear contrasts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t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 – Use more conservative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PC</a:t>
            </a:r>
            <a:endParaRPr lang="el-GR" altLang="en-US" sz="20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52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69531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alysis of trend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981200"/>
            <a:ext cx="10416757" cy="4023360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PT Serif" panose="020A0603040505020204" pitchFamily="18" charset="77"/>
              </a:rPr>
              <a:t>Try when the independent variable (IV) is highly ordinal or truly underlying continuous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LINEAR regression: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the IV as predictor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 to the ANOVA source=between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CURVE-a-linear regression: 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reate a new variable that is = IV variable SQUARED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BOTH the original IV &amp; the squared-IV as predictors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865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33484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10580"/>
            <a:ext cx="9720071" cy="454577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Not all researchers agree about best approach/method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u="sng" dirty="0">
                <a:latin typeface="PT Serif" panose="020A0603040505020204" pitchFamily="18" charset="77"/>
              </a:rPr>
              <a:t>Method selection depends o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searcher preference (conservative/liberal)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eriousness of making Type I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II error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or 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mo- or heterogeneity of variance</a:t>
            </a:r>
          </a:p>
          <a:p>
            <a:r>
              <a:rPr lang="en-US" altLang="en-US" dirty="0">
                <a:latin typeface="PT Serif" panose="020A0603040505020204" pitchFamily="18" charset="77"/>
              </a:rPr>
              <a:t>Can also run mixes of pairwise and complex comparisons</a:t>
            </a:r>
          </a:p>
          <a:p>
            <a:pPr lvl="4">
              <a:lnSpc>
                <a:spcPct val="6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Adjusting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to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↓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 error),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↑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I error)</a:t>
            </a:r>
            <a:endParaRPr lang="en-US" altLang="en-US" i="1" dirty="0">
              <a:latin typeface="PT Serif" panose="020A0603040505020204" pitchFamily="18" charset="77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ore powerful than </a:t>
            </a:r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endParaRPr lang="en-US" altLang="en-US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re better choice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ewer in number; more meaningful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ces thinking about analysis in adv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00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Multiple Comparison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‘Multiple comparison procedures’ used to detect simple or complex difference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Significant omnibus test NOT always necessary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accurate when assumptions violated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ype II error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KAY to conduct multiple comparisons when </a:t>
            </a:r>
            <a:r>
              <a:rPr lang="en-US" altLang="en-US" i="1" dirty="0">
                <a:latin typeface="PT Serif" panose="020A0603040505020204" pitchFamily="18" charset="77"/>
              </a:rPr>
              <a:t>p</a:t>
            </a:r>
            <a:r>
              <a:rPr lang="en-US" altLang="en-US" dirty="0">
                <a:latin typeface="PT Serif" panose="020A0603040505020204" pitchFamily="18" charset="77"/>
              </a:rPr>
              <a:t>-value CLOSE to signific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00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pic>
        <p:nvPicPr>
          <p:cNvPr id="1026" name="Picture 2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24"/>
          <a:stretch/>
        </p:blipFill>
        <p:spPr bwMode="auto">
          <a:xfrm>
            <a:off x="346442" y="209688"/>
            <a:ext cx="4403546" cy="260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9" b="25304"/>
          <a:stretch/>
        </p:blipFill>
        <p:spPr bwMode="auto">
          <a:xfrm>
            <a:off x="4842932" y="209688"/>
            <a:ext cx="4300496" cy="6398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2" t="74517" r="21742"/>
          <a:stretch/>
        </p:blipFill>
        <p:spPr bwMode="auto">
          <a:xfrm>
            <a:off x="9236372" y="1700384"/>
            <a:ext cx="2730321" cy="3416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842932" y="20968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689885" y="20968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536325" y="192610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416656" y="22526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08382" y="22526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13390" y="1772571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693974" y="1795241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552068" y="177256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416656" y="180054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308382" y="1780222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846169" y="3429825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715173" y="3387131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73267" y="344303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437855" y="3392439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329581" y="3372112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813390" y="5019675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671210" y="5019675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540190" y="4997003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405752" y="501521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329581" y="5004656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0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50"/>
                            </p:stCondLst>
                            <p:childTnLst>
                              <p:par>
                                <p:cTn id="2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250"/>
                            </p:stCondLst>
                            <p:childTnLst>
                              <p:par>
                                <p:cTn id="41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750"/>
                            </p:stCondLst>
                            <p:childTnLst>
                              <p:par>
                                <p:cTn id="4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500"/>
                            </p:stCondLst>
                            <p:childTnLst>
                              <p:par>
                                <p:cTn id="53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750"/>
                            </p:stCondLst>
                            <p:childTnLst>
                              <p:par>
                                <p:cTn id="61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250"/>
                            </p:stCondLst>
                            <p:childTnLst>
                              <p:par>
                                <p:cTn id="6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500"/>
                            </p:stCondLst>
                            <p:childTnLst>
                              <p:par>
                                <p:cTn id="7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250"/>
                            </p:stCondLst>
                            <p:childTnLst>
                              <p:par>
                                <p:cTn id="81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4760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9415" y="1814376"/>
            <a:ext cx="4977429" cy="1208292"/>
          </a:xfrm>
        </p:spPr>
        <p:txBody>
          <a:bodyPr>
            <a:normAutofit fontScale="92500" lnSpcReduction="20000"/>
          </a:bodyPr>
          <a:lstStyle/>
          <a:p>
            <a:r>
              <a:rPr lang="el-GR" altLang="en-US" sz="32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i="1" dirty="0">
                <a:latin typeface="PT Serif" panose="020A0603040505020204" pitchFamily="18" charset="77"/>
              </a:rPr>
              <a:t> = p</a:t>
            </a:r>
            <a:r>
              <a:rPr lang="en-US" altLang="en-US" sz="3200" dirty="0">
                <a:latin typeface="PT Serif" panose="020A0603040505020204" pitchFamily="18" charset="77"/>
              </a:rPr>
              <a:t>(Type I error) 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etermined in study design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ly, </a:t>
            </a:r>
            <a:r>
              <a:rPr lang="el-GR" altLang="en-US" sz="2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.01, .05, or .10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20919" y="1523052"/>
            <a:ext cx="564129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Experimentwise</a:t>
            </a:r>
            <a:r>
              <a:rPr lang="en-US" altLang="en-US" sz="28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 (</a:t>
            </a:r>
            <a:r>
              <a:rPr lang="el-GR" altLang="en-US" sz="2800" b="1" i="1" u="sng" dirty="0">
                <a:solidFill>
                  <a:schemeClr val="accent2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EW</a:t>
            </a:r>
            <a:r>
              <a:rPr lang="en-US" altLang="en-US" sz="28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en-US" sz="2800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8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 </a:t>
            </a:r>
            <a:r>
              <a:rPr lang="en-US" altLang="en-US" sz="28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28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 for </a:t>
            </a:r>
            <a:r>
              <a:rPr lang="en-US" altLang="en-US" sz="2800" u="sng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</a:t>
            </a:r>
            <a:r>
              <a:rPr lang="en-US" altLang="en-US" sz="28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s)</a:t>
            </a:r>
          </a:p>
          <a:p>
            <a:pPr lvl="4"/>
            <a:endParaRPr lang="en-US" altLang="en-US" sz="2800" b="1" dirty="0">
              <a:solidFill>
                <a:srgbClr val="7030A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Relationship between </a:t>
            </a:r>
            <a:r>
              <a:rPr lang="el-GR" altLang="en-US" sz="28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28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</a:p>
          <a:p>
            <a:r>
              <a:rPr lang="en-US" altLang="en-US" sz="28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and </a:t>
            </a:r>
            <a:r>
              <a:rPr lang="el-GR" altLang="en-US" sz="28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EW</a:t>
            </a:r>
            <a:endParaRPr lang="en-US" altLang="en-US" sz="2800" b="1" u="sng" dirty="0">
              <a:solidFill>
                <a:schemeClr val="accent6"/>
              </a:solidFill>
              <a:latin typeface="PT Serif" panose="020A0603040505020204" pitchFamily="18" charset="77"/>
            </a:endParaRPr>
          </a:p>
          <a:p>
            <a:pPr lvl="1"/>
            <a:r>
              <a:rPr lang="el-GR" altLang="en-US" sz="28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8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 – (1 – </a:t>
            </a:r>
            <a:r>
              <a:rPr lang="el-GR" altLang="en-US" sz="28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800" i="1" baseline="30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</a:p>
          <a:p>
            <a:pPr lvl="2"/>
            <a:r>
              <a:rPr lang="en-US" altLang="en-US" sz="28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8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Number of comparisons</a:t>
            </a:r>
          </a:p>
          <a:p>
            <a:pPr lvl="2"/>
            <a:r>
              <a:rPr lang="en-US" altLang="en-US" sz="28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1 – </a:t>
            </a:r>
            <a:r>
              <a:rPr lang="el-GR" altLang="en-US" sz="28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800" i="1" baseline="30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800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8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sz="28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8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NOT making Type I error over </a:t>
            </a:r>
            <a:r>
              <a:rPr lang="en-US" altLang="en-US" sz="28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8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779134" y="3313992"/>
            <a:ext cx="5174748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en-US" sz="3200" b="1" i="1" u="sng" dirty="0">
                <a:solidFill>
                  <a:schemeClr val="accent1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 also per comparison error rate (</a:t>
            </a:r>
            <a:r>
              <a:rPr lang="el-GR" altLang="en-US" sz="3200" b="1" i="1" u="sng" dirty="0">
                <a:solidFill>
                  <a:schemeClr val="accent1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b="1" i="1" u="sng" baseline="-25000" dirty="0">
                <a:solidFill>
                  <a:schemeClr val="accent1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)</a:t>
            </a: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8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Error rate for any 1 comparison</a:t>
            </a:r>
          </a:p>
        </p:txBody>
      </p:sp>
    </p:spTree>
    <p:extLst>
      <p:ext uri="{BB962C8B-B14F-4D97-AF65-F5344CB8AC3E}">
        <p14:creationId xmlns:p14="http://schemas.microsoft.com/office/powerpoint/2010/main" val="2898299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ANOVA with 4 groups</a:t>
            </a:r>
          </a:p>
          <a:p>
            <a:pPr lvl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is significant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each group with one another</a:t>
            </a:r>
          </a:p>
          <a:p>
            <a:pPr lvl="2">
              <a:lnSpc>
                <a:spcPct val="80000"/>
              </a:lnSpc>
            </a:pP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6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.05</a:t>
            </a:r>
            <a:endParaRPr lang="en-US" altLang="en-US" sz="20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???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10?</a:t>
            </a:r>
          </a:p>
          <a:p>
            <a:pPr>
              <a:lnSpc>
                <a:spcPct val="80000"/>
              </a:lnSpc>
            </a:pPr>
            <a:endParaRPr lang="en-US" altLang="en-US" sz="1500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3 Options…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gnore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r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1825625"/>
            <a:ext cx="1498997" cy="39585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407813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404386" cy="868027"/>
          </a:xfrm>
        </p:spPr>
        <p:txBody>
          <a:bodyPr>
            <a:normAutofit/>
          </a:bodyPr>
          <a:lstStyle/>
          <a:p>
            <a:r>
              <a:rPr lang="en-US" altLang="en-US" b="1" dirty="0">
                <a:latin typeface="PT Serif" panose="020A0603040505020204" pitchFamily="18" charset="77"/>
              </a:rPr>
              <a:t>Comparisons</a:t>
            </a:r>
            <a:endParaRPr lang="en-US" sz="3600" b="1" dirty="0">
              <a:latin typeface="PT Serif" panose="020A0603040505020204" pitchFamily="18" charset="77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3C26DFFE-FC4B-6A4B-87AC-BC333E10BB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997810"/>
              </p:ext>
            </p:extLst>
          </p:nvPr>
        </p:nvGraphicFramePr>
        <p:xfrm>
          <a:off x="473528" y="1453243"/>
          <a:ext cx="11250386" cy="49987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625193">
                  <a:extLst>
                    <a:ext uri="{9D8B030D-6E8A-4147-A177-3AD203B41FA5}">
                      <a16:colId xmlns:a16="http://schemas.microsoft.com/office/drawing/2014/main" val="3092525418"/>
                    </a:ext>
                  </a:extLst>
                </a:gridCol>
                <a:gridCol w="5625193">
                  <a:extLst>
                    <a:ext uri="{9D8B030D-6E8A-4147-A177-3AD203B41FA5}">
                      <a16:colId xmlns:a16="http://schemas.microsoft.com/office/drawing/2014/main" val="31450627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ost hoc</a:t>
                      </a:r>
                    </a:p>
                    <a:p>
                      <a:pPr algn="ctr"/>
                      <a:r>
                        <a:rPr lang="en-US" altLang="en-US" sz="3000" dirty="0"/>
                        <a:t>(a posteriori) </a:t>
                      </a:r>
                      <a:endParaRPr lang="en-US" sz="3000" b="1" dirty="0">
                        <a:solidFill>
                          <a:schemeClr val="accent6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re Planned</a:t>
                      </a:r>
                    </a:p>
                    <a:p>
                      <a:pPr algn="ctr"/>
                      <a:r>
                        <a:rPr lang="en-US" altLang="en-US" sz="3000" dirty="0"/>
                        <a:t>(a priori) </a:t>
                      </a:r>
                      <a:endParaRPr lang="en-US" sz="3000" b="1" dirty="0">
                        <a:solidFill>
                          <a:schemeClr val="accent1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75082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en-US" sz="2600" dirty="0"/>
                        <a:t>Selected after data collection and analysis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Selected before data collection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2364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Used in exploratory research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Follow hypotheses and theory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4035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Larger set of or </a:t>
                      </a:r>
                      <a:r>
                        <a:rPr lang="en-US" altLang="en-US" sz="2600" u="sng" dirty="0"/>
                        <a:t>all possible</a:t>
                      </a:r>
                      <a:r>
                        <a:rPr lang="en-US" altLang="en-US" sz="2600" dirty="0"/>
                        <a:t> comparisons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Justified conducting ANY </a:t>
                      </a:r>
                      <a:r>
                        <a:rPr lang="en-US" altLang="en-US" sz="2600" u="sng" dirty="0"/>
                        <a:t>planned</a:t>
                      </a:r>
                      <a:r>
                        <a:rPr lang="en-US" altLang="en-US" sz="2600" dirty="0"/>
                        <a:t> comparison </a:t>
                      </a:r>
                      <a:r>
                        <a:rPr lang="en-US" altLang="en-US" sz="2000" dirty="0"/>
                        <a:t>(ANOVA doesn’t need to be significant)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9701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Inflat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: Increased p(Type I error)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is much smaller than alternatives</a:t>
                      </a:r>
                    </a:p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can slightly exce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dirty="0"/>
                        <a:t> when planned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Adjust when c is large or includes all possible comparisons?</a:t>
                      </a:r>
                      <a:endParaRPr lang="en-US" altLang="en-US" sz="18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3703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2465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3" y="13696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roblems with compari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7" y="1871022"/>
            <a:ext cx="10559143" cy="3501078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Decision to statistically test certain post hoc comparisons made </a:t>
            </a:r>
            <a:r>
              <a:rPr lang="en-US" altLang="en-US" sz="2800" b="1" u="sng" dirty="0">
                <a:latin typeface="PT Serif" panose="020A0603040505020204" pitchFamily="18" charset="77"/>
              </a:rPr>
              <a:t>after</a:t>
            </a:r>
            <a:r>
              <a:rPr lang="en-US" altLang="en-US" sz="2800" dirty="0">
                <a:latin typeface="PT Serif" panose="020A0603040505020204" pitchFamily="18" charset="77"/>
              </a:rPr>
              <a:t> examining data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hen only ‘most-promising’ comparisons are selected, need to correct for inflated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iased sample data often deviates from population</a:t>
            </a:r>
          </a:p>
          <a:p>
            <a:pPr lvl="4"/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latin typeface="PT Serif" panose="020A0603040505020204" pitchFamily="18" charset="77"/>
              </a:rPr>
              <a:t>When </a:t>
            </a:r>
            <a:r>
              <a:rPr lang="en-US" altLang="en-US" sz="2800" u="sng" dirty="0">
                <a:latin typeface="PT Serif" panose="020A0603040505020204" pitchFamily="18" charset="77"/>
              </a:rPr>
              <a:t>all</a:t>
            </a:r>
            <a:r>
              <a:rPr lang="en-US" altLang="en-US" sz="2800" dirty="0">
                <a:latin typeface="PT Serif" panose="020A0603040505020204" pitchFamily="18" charset="77"/>
              </a:rPr>
              <a:t> possible pairwise comparisons are conducted, </a:t>
            </a:r>
            <a:r>
              <a:rPr lang="en-US" altLang="en-US" sz="2800" i="1" dirty="0">
                <a:latin typeface="PT Serif" panose="020A0603040505020204" pitchFamily="18" charset="77"/>
              </a:rPr>
              <a:t>p</a:t>
            </a:r>
            <a:r>
              <a:rPr lang="en-US" altLang="en-US" sz="2800" dirty="0">
                <a:latin typeface="PT Serif" panose="020A0603040505020204" pitchFamily="18" charset="77"/>
              </a:rPr>
              <a:t>(Type I error) or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</a:rPr>
              <a:t>EW</a:t>
            </a:r>
            <a:r>
              <a:rPr lang="en-US" altLang="en-US" dirty="0">
                <a:latin typeface="PT Serif" panose="020A0603040505020204" pitchFamily="18" charset="77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</a:rPr>
              <a:t>is same for </a:t>
            </a:r>
            <a:r>
              <a:rPr lang="en-US" altLang="en-US" sz="2800" i="1" dirty="0">
                <a:latin typeface="PT Serif" panose="020A0603040505020204" pitchFamily="18" charset="77"/>
              </a:rPr>
              <a:t>a priori </a:t>
            </a:r>
            <a:r>
              <a:rPr lang="en-US" altLang="en-US" sz="2800" dirty="0">
                <a:latin typeface="PT Serif" panose="020A0603040505020204" pitchFamily="18" charset="77"/>
              </a:rPr>
              <a:t>and </a:t>
            </a:r>
            <a:r>
              <a:rPr lang="en-US" altLang="en-US" sz="2800" i="1" dirty="0">
                <a:latin typeface="PT Serif" panose="020A0603040505020204" pitchFamily="18" charset="77"/>
              </a:rPr>
              <a:t>post hoc </a:t>
            </a:r>
            <a:r>
              <a:rPr lang="en-US" altLang="en-US" sz="2800" dirty="0">
                <a:latin typeface="PT Serif" panose="020A0603040505020204" pitchFamily="18" charset="77"/>
              </a:rPr>
              <a:t>comparis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81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89</TotalTime>
  <Words>2892</Words>
  <Application>Microsoft Macintosh PowerPoint</Application>
  <PresentationFormat>Widescreen</PresentationFormat>
  <Paragraphs>590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ＭＳ Ｐゴシック</vt:lpstr>
      <vt:lpstr>Arial</vt:lpstr>
      <vt:lpstr>Calibri</vt:lpstr>
      <vt:lpstr>Calibri Light</vt:lpstr>
      <vt:lpstr>Cambria Math</vt:lpstr>
      <vt:lpstr>PT Serif</vt:lpstr>
      <vt:lpstr>Tahoma</vt:lpstr>
      <vt:lpstr>Times New Roman</vt:lpstr>
      <vt:lpstr>Tw Cen MT</vt:lpstr>
      <vt:lpstr>Wingdings</vt:lpstr>
      <vt:lpstr>Wingdings 3</vt:lpstr>
      <vt:lpstr>Office Theme</vt:lpstr>
      <vt:lpstr>Equation</vt:lpstr>
      <vt:lpstr>Multiple Comparison Procedures Cohen Chapter 13</vt:lpstr>
      <vt:lpstr>PowerPoint Presentation</vt:lpstr>
      <vt:lpstr>ANOVA Omnibus: Significant F-ratio </vt:lpstr>
      <vt:lpstr>Multiple Comparison Procedure</vt:lpstr>
      <vt:lpstr>PowerPoint Presentation</vt:lpstr>
      <vt:lpstr>Error Rates</vt:lpstr>
      <vt:lpstr>Error rates</vt:lpstr>
      <vt:lpstr>Comparisons</vt:lpstr>
      <vt:lpstr>Problems with comparisons</vt:lpstr>
      <vt:lpstr>For example, a significant F-statistic is obtained:</vt:lpstr>
      <vt:lpstr>Common techniques</vt:lpstr>
      <vt:lpstr>Common techniques</vt:lpstr>
      <vt:lpstr>A Priori procedures: multiple t-tests</vt:lpstr>
      <vt:lpstr>A Priori procedures: Bonferroni (Dunn) t-test</vt:lpstr>
      <vt:lpstr>A Priori procedures: Bonferroni (Dunn) t-test</vt:lpstr>
      <vt:lpstr>A Priori procedures: linear contrasts - idea</vt:lpstr>
      <vt:lpstr>A Priori procedures: linear contrasts - SS</vt:lpstr>
      <vt:lpstr>A Priori procedures: linear contrasts - example</vt:lpstr>
      <vt:lpstr>A Priori procedures: linear contrasts - example</vt:lpstr>
      <vt:lpstr>A Priori procedures: linear contrasts - Orthogonal</vt:lpstr>
      <vt:lpstr>A Priori procedures: linear contrasts - Orthogonal</vt:lpstr>
      <vt:lpstr>A Priori procedures: recommendations</vt:lpstr>
      <vt:lpstr>Post hoc procedures: Fisher’s LSD Test</vt:lpstr>
      <vt:lpstr>Post hoc procedures: studentized range q</vt:lpstr>
      <vt:lpstr>Post hoc procedures: studentized range q</vt:lpstr>
      <vt:lpstr>Post hoc procedures: studentized range q</vt:lpstr>
      <vt:lpstr>Post Hoc Procedures: Tukey’s HSD test</vt:lpstr>
      <vt:lpstr>Post Hoc Procedures: Tukey’s HSD test</vt:lpstr>
      <vt:lpstr>Post hoc: Confidence  intervals: HSD</vt:lpstr>
      <vt:lpstr>Post hoc procedures: Scheffé Test</vt:lpstr>
      <vt:lpstr>Post hoc procedures: recommendations</vt:lpstr>
      <vt:lpstr>Analysis of trend components</vt:lpstr>
      <vt:lpstr>Conclusion</vt:lpstr>
    </vt:vector>
  </TitlesOfParts>
  <Company/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Tyson Barrett</cp:lastModifiedBy>
  <cp:revision>140</cp:revision>
  <dcterms:created xsi:type="dcterms:W3CDTF">2015-07-08T09:52:47Z</dcterms:created>
  <dcterms:modified xsi:type="dcterms:W3CDTF">2018-03-11T07:06:37Z</dcterms:modified>
</cp:coreProperties>
</file>